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17"/>
  </p:notesMasterIdLst>
  <p:sldIdLst>
    <p:sldId id="257" r:id="rId2"/>
    <p:sldId id="288" r:id="rId3"/>
    <p:sldId id="278" r:id="rId4"/>
    <p:sldId id="284" r:id="rId5"/>
    <p:sldId id="268" r:id="rId6"/>
    <p:sldId id="279" r:id="rId7"/>
    <p:sldId id="286" r:id="rId8"/>
    <p:sldId id="270" r:id="rId9"/>
    <p:sldId id="280" r:id="rId10"/>
    <p:sldId id="285" r:id="rId11"/>
    <p:sldId id="277" r:id="rId12"/>
    <p:sldId id="281" r:id="rId13"/>
    <p:sldId id="283" r:id="rId14"/>
    <p:sldId id="260" r:id="rId15"/>
    <p:sldId id="25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0D81"/>
    <a:srgbClr val="3DA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30C0E3-9A6C-4B4C-87F2-32FD88F79E3D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9E71B-E7C0-4384-9FA4-C36E2D5656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903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329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325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4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452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789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6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361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23F5BA6-8959-438C-8361-DDEC5F5C5747}" type="slidenum">
              <a:rPr lang="en-US"/>
              <a:pPr>
                <a:spcBef>
                  <a:spcPct val="0"/>
                </a:spcBef>
              </a:pPr>
              <a:t>7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333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985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5244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438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510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1232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702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619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455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860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11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206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F151605A-5EEF-4378-947D-92B9C252A180}" type="datetimeFigureOut">
              <a:rPr lang="en-US" smtClean="0"/>
              <a:t>6/2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6B02FC1F-B0B5-4A63-BBA2-48E20DEEE5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3381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gif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70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0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3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.png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gif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gif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gif"/><Relationship Id="rId5" Type="http://schemas.openxmlformats.org/officeDocument/2006/relationships/image" Target="../media/image200.pn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90570" y="1340725"/>
            <a:ext cx="8856768" cy="164592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334849" y="2321178"/>
            <a:ext cx="193612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 </a:t>
            </a:r>
          </a:p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10201384" y="2325273"/>
            <a:ext cx="238425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 </a:t>
            </a:r>
          </a:p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nl-NL" sz="36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US" sz="3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582" y="0"/>
            <a:ext cx="9144000" cy="6858000"/>
          </a:xfrm>
          <a:prstGeom prst="rect">
            <a:avLst/>
          </a:prstGeom>
        </p:spPr>
      </p:pic>
      <p:pic>
        <p:nvPicPr>
          <p:cNvPr id="20484" name="Picture 4" descr="anh-dong-trang-tri-powerpoint-47_114736630.gif (400×300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148" y="1340725"/>
            <a:ext cx="3288367" cy="246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860606" y="263507"/>
            <a:ext cx="68134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M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</a:t>
            </a:r>
            <a:endParaRPr lang="en-US" sz="32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640626" y="4508290"/>
            <a:ext cx="6715304" cy="11455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pic>
        <p:nvPicPr>
          <p:cNvPr id="4" name="NhoOnThayCo-MatNgoc_34ah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088709" y="588065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2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3045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THỰC</a:t>
            </a:r>
            <a:r>
              <a:rPr lang="en-US" sz="2800" b="1" dirty="0"/>
              <a:t> </a:t>
            </a:r>
            <a:r>
              <a:rPr lang="en-US" sz="2800" b="1" dirty="0" err="1"/>
              <a:t>HÀNH</a:t>
            </a:r>
            <a:endParaRPr lang="en-US" sz="2800" dirty="0"/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4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10071464" y="3779053"/>
            <a:ext cx="470262" cy="247805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739051" y="4728754"/>
            <a:ext cx="3452949" cy="11756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071464" y="4728755"/>
            <a:ext cx="1924507" cy="10319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5-Point Star 13"/>
          <p:cNvSpPr/>
          <p:nvPr/>
        </p:nvSpPr>
        <p:spPr>
          <a:xfrm>
            <a:off x="10312479" y="480420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5-Point Star 16"/>
          <p:cNvSpPr/>
          <p:nvPr/>
        </p:nvSpPr>
        <p:spPr>
          <a:xfrm>
            <a:off x="10746096" y="4846320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5-Point Star 17"/>
          <p:cNvSpPr/>
          <p:nvPr/>
        </p:nvSpPr>
        <p:spPr>
          <a:xfrm>
            <a:off x="10257641" y="5148278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5-Point Star 18"/>
          <p:cNvSpPr/>
          <p:nvPr/>
        </p:nvSpPr>
        <p:spPr>
          <a:xfrm>
            <a:off x="10485282" y="4962299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5-Point Star 19"/>
          <p:cNvSpPr/>
          <p:nvPr/>
        </p:nvSpPr>
        <p:spPr>
          <a:xfrm>
            <a:off x="11011987" y="4787537"/>
            <a:ext cx="378779" cy="31048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"/>
              <p:cNvSpPr>
                <a:spLocks noChangeArrowheads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9190" y="2880676"/>
                <a:ext cx="436338" cy="71070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5"/>
              <p:cNvSpPr>
                <a:spLocks noChangeArrowheads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y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4126" y="2872378"/>
                <a:ext cx="1353256" cy="7045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8557" y="2883882"/>
                <a:ext cx="588623" cy="70429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354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 animBg="1"/>
      <p:bldP spid="17" grpId="0" animBg="1"/>
      <p:bldP spid="18" grpId="0" animBg="1"/>
      <p:bldP spid="19" grpId="0" animBg="1"/>
      <p:bldP spid="20" grpId="0" animBg="1"/>
      <p:bldP spid="15" grpId="0"/>
      <p:bldP spid="16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4792" y="1071296"/>
            <a:ext cx="5346335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cap="none" spc="0" dirty="0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>
                <a:ln/>
                <a:solidFill>
                  <a:schemeClr val="accent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3200" b="1" cap="none" spc="0" dirty="0">
              <a:ln/>
              <a:solidFill>
                <a:schemeClr val="accent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 descr="Anh Dong (82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5349" y="278652"/>
            <a:ext cx="5129026" cy="5129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Anh Dong (168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66002"/>
            <a:ext cx="1336431" cy="5011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267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1433" y="676966"/>
            <a:ext cx="1172147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3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9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ơ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8704" r="1134" b="897"/>
          <a:stretch/>
        </p:blipFill>
        <p:spPr>
          <a:xfrm>
            <a:off x="1304093" y="2798336"/>
            <a:ext cx="3543376" cy="23819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90" r="5371" b="5657"/>
          <a:stretch/>
        </p:blipFill>
        <p:spPr>
          <a:xfrm>
            <a:off x="7197489" y="2587441"/>
            <a:ext cx="4262512" cy="28037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" y="5102084"/>
                <a:ext cx="6040436" cy="1386020"/>
              </a:xfrm>
              <a:prstGeom prst="rect">
                <a:avLst/>
              </a:prstGeom>
              <a:blipFill rotWithShape="0">
                <a:blip r:embed="rId4"/>
                <a:stretch>
                  <a:fillRect l="-1514" t="-17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4"/>
              <p:cNvSpPr>
                <a:spLocks noChangeArrowheads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ơ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5999" y="5604707"/>
                <a:ext cx="6215270" cy="1170192"/>
              </a:xfrm>
              <a:prstGeom prst="rect">
                <a:avLst/>
              </a:prstGeom>
              <a:blipFill rotWithShape="0">
                <a:blip r:embed="rId5"/>
                <a:stretch>
                  <a:fillRect l="-1471" t="-36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608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0"/>
            <a:ext cx="12192001" cy="587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1" name="Picture 1" descr="20210628_1102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146" y="1737013"/>
            <a:ext cx="5291855" cy="26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09625" y="48885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386" name="Picture 2" descr="1548127579_chinh-phuc-dinh-fansifan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1577" y="1654210"/>
            <a:ext cx="3757661" cy="466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79526" y="4511581"/>
            <a:ext cx="7316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406769" y="60385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06769" y="63147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0402" y="771226"/>
            <a:ext cx="119311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 8/9 </a:t>
            </a:r>
            <a:r>
              <a:rPr lang="en-US" altLang="en-US" sz="2800" b="1" i="1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altLang="en-US" sz="2800" b="1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an-xi-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ă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/12/2019. Theo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8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310" y="5009327"/>
                <a:ext cx="1667444" cy="700705"/>
              </a:xfrm>
              <a:prstGeom prst="rect">
                <a:avLst/>
              </a:prstGeom>
              <a:blipFill rotWithShape="0">
                <a:blip r:embed="rId4"/>
                <a:stretch>
                  <a:fillRect l="-7692" r="-6593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5" y="4992349"/>
                <a:ext cx="1598515" cy="704552"/>
              </a:xfrm>
              <a:prstGeom prst="rect">
                <a:avLst/>
              </a:prstGeom>
              <a:blipFill rotWithShape="0">
                <a:blip r:embed="rId5"/>
                <a:stretch>
                  <a:fillRect l="-7605" r="-6844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16" y="5856977"/>
                <a:ext cx="1725152" cy="701602"/>
              </a:xfrm>
              <a:prstGeom prst="rect">
                <a:avLst/>
              </a:prstGeom>
              <a:blipFill rotWithShape="0">
                <a:blip r:embed="rId6"/>
                <a:stretch>
                  <a:fillRect l="-3887" r="-671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</a:t>
                </a:r>
                <a:r>
                  <a:rPr lang="en-US" altLang="en-US" sz="2800" dirty="0">
                    <a:solidFill>
                      <a:srgbClr val="150D8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baseline="300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4" y="5856977"/>
                <a:ext cx="1598515" cy="701602"/>
              </a:xfrm>
              <a:prstGeom prst="rect">
                <a:avLst/>
              </a:prstGeom>
              <a:blipFill rotWithShape="0">
                <a:blip r:embed="rId7"/>
                <a:stretch>
                  <a:fillRect l="-7605" r="-6844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74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4" grpId="0"/>
      <p:bldP spid="4" grpId="1"/>
      <p:bldP spid="7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2114325" y="4271270"/>
            <a:ext cx="9228201" cy="164592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77" y="0"/>
            <a:ext cx="11346287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99775" y="2393754"/>
            <a:ext cx="76414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2800" dirty="0">
              <a:solidFill>
                <a:schemeClr val="accent5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1,2,4,5 /9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/8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10" descr="Ảnh động Powerpoint C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674" y="1268707"/>
            <a:ext cx="1580091" cy="1651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40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8" name="Picture 6" descr="anh-dong-trang-tri-powerpoint-61_114737224.gif (600×600)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489" y="501805"/>
            <a:ext cx="7861608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95" y="99303"/>
            <a:ext cx="973135" cy="3260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inh-nen-dong-hoa-la-dep-1-210_104334699.gif (80×268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8578" y="3457779"/>
            <a:ext cx="979560" cy="328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MaiTruongMenYeu-HienThuc-227738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0862" y="591200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84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3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11680" y="234227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1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20210628_111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94018"/>
            <a:ext cx="5813704" cy="307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8976" y="1494868"/>
            <a:ext cx="58192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y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947433" y="3446330"/>
            <a:ext cx="6675225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 dirty="0">
              <a:solidFill>
                <a:srgbClr val="150D81"/>
              </a:solidFill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77151" y="1846381"/>
            <a:ext cx="2004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2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410576" y="2228183"/>
            <a:ext cx="16706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84707" y="529051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499634" y="4560637"/>
            <a:ext cx="2055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145848" y="3864321"/>
            <a:ext cx="1439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357677" y="2644959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864" y="3813801"/>
                <a:ext cx="667170" cy="6127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426" y="5214977"/>
                <a:ext cx="494046" cy="6127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136572" y="5827709"/>
            <a:ext cx="57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;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412110" y="5801803"/>
            <a:ext cx="22252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8241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2 0.0301 L -0.58346 0.27917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802" y="12454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2.59259E-6 L -0.44427 0.0726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14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/>
      <p:bldP spid="9" grpId="0"/>
      <p:bldP spid="11" grpId="0"/>
      <p:bldP spid="12" grpId="0"/>
      <p:bldP spid="13" grpId="0"/>
      <p:bldP spid="14" grpId="0"/>
      <p:bldP spid="15" grpId="0"/>
      <p:bldP spid="2" grpId="0"/>
      <p:bldP spid="2" grpId="1"/>
      <p:bldP spid="7" grpId="0"/>
      <p:bldP spid="7" grpId="1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70263" y="1058091"/>
            <a:ext cx="8699863" cy="1672046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 hỏi 3: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ết quả của phép tính </a:t>
            </a:r>
            <a:b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g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altLang="en-US" sz="2800" dirty="0">
                        <a:solidFill>
                          <a:srgbClr val="150D8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a:rPr lang="en-US" altLang="en-US" sz="2800" i="1" dirty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en-US" sz="2800" i="1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28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a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2236" y="1174730"/>
                <a:ext cx="8248989" cy="1838388"/>
              </a:xfrm>
              <a:prstGeom prst="rect">
                <a:avLst/>
              </a:prstGeom>
              <a:blipFill rotWithShape="0">
                <a:blip r:embed="rId3"/>
                <a:stretch>
                  <a:fillRect l="-1478" t="-332" r="-5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300257" y="3270134"/>
            <a:ext cx="2295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7030A0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accent4">
                                  <a:lumMod val="60000"/>
                                  <a:lumOff val="4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205" y="3078434"/>
                <a:ext cx="750526" cy="9077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974170" y="398618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endParaRPr lang="en-US" sz="2800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095999" y="3167343"/>
            <a:ext cx="10871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8"/>
              <p:cNvSpPr>
                <a:spLocks noChangeArrowheads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7030A0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4">
                                <a:lumMod val="60000"/>
                                <a:lumOff val="4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7030A0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5)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: </a:t>
                </a:r>
                <a:r>
                  <a:rPr lang="en-US" altLang="en-US" sz="2800" dirty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-9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accent4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1045" y="4647751"/>
                <a:ext cx="2356735" cy="710066"/>
              </a:xfrm>
              <a:prstGeom prst="rect">
                <a:avLst/>
              </a:prstGeom>
              <a:blipFill rotWithShape="0">
                <a:blip r:embed="rId5"/>
                <a:stretch>
                  <a:fillRect r="-258" b="-102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21724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11794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algn="ctr"/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t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150D8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86302" y="2700517"/>
            <a:ext cx="29604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11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90334" y="2700517"/>
            <a:ext cx="2659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-3;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9877" y="1386663"/>
                <a:ext cx="949299" cy="90178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150D8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2485" y="1386663"/>
                <a:ext cx="750525" cy="90178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60" name="Picture 4" descr="anh-dong-dep-68_114435380.gif (80×240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817" y="1288189"/>
            <a:ext cx="1460363" cy="4381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478875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84" name="Picture 16" descr="20210628_1217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03" y="989502"/>
            <a:ext cx="9490930" cy="321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96166"/>
              </p:ext>
            </p:extLst>
          </p:nvPr>
        </p:nvGraphicFramePr>
        <p:xfrm>
          <a:off x="2757267" y="4443129"/>
          <a:ext cx="928468" cy="92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393529" imgH="393529" progId="Equation.DSMT4">
                  <p:embed/>
                </p:oleObj>
              </mc:Choice>
              <mc:Fallback>
                <p:oleObj name="Equation" r:id="rId5" imgW="393529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7" y="4443129"/>
                        <a:ext cx="928468" cy="92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216542" y="5439413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. 8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85802"/>
              </p:ext>
            </p:extLst>
          </p:nvPr>
        </p:nvGraphicFramePr>
        <p:xfrm>
          <a:off x="7906042" y="4362240"/>
          <a:ext cx="1181686" cy="100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042" y="4362240"/>
                        <a:ext cx="1181686" cy="1009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>
            <a:stCxn id="7184" idx="0"/>
          </p:cNvCxnSpPr>
          <p:nvPr/>
        </p:nvCxnSpPr>
        <p:spPr>
          <a:xfrm flipH="1">
            <a:off x="6191794" y="989502"/>
            <a:ext cx="21474" cy="5868498"/>
          </a:xfrm>
          <a:prstGeom prst="line">
            <a:avLst/>
          </a:prstGeom>
          <a:ln>
            <a:solidFill>
              <a:srgbClr val="3DA8B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624679" y="5449972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6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047991" y="5483886"/>
            <a:ext cx="4267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00663" y="5624079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4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920038" y="5530125"/>
            <a:ext cx="11160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= 20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7260611" y="5381410"/>
            <a:ext cx="10180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i="1" dirty="0">
                <a:solidFill>
                  <a:srgbClr val="150D8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 10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8219194" y="5449972"/>
            <a:ext cx="8764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830729" y="5371110"/>
            <a:ext cx="8130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. 5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47991" y="4754880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3047991" y="4781006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8278668" y="4735405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8248613" y="4739212"/>
            <a:ext cx="322226" cy="322226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13509345" y="4746461"/>
            <a:ext cx="322226" cy="322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54212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5" grpId="0"/>
      <p:bldP spid="2" grpId="0"/>
      <p:bldP spid="3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74504" y="1325217"/>
            <a:ext cx="6175513" cy="127314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2) </a:t>
            </a:r>
            <a:r>
              <a:rPr lang="en-US" sz="2800" dirty="0" err="1"/>
              <a:t>Ph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nhau</a:t>
            </a:r>
            <a:endParaRPr lang="en-US" sz="2800" dirty="0"/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6443" y="1357081"/>
                <a:ext cx="5419112" cy="853503"/>
              </a:xfrm>
              <a:prstGeom prst="rect">
                <a:avLst/>
              </a:prstGeom>
              <a:blipFill rotWithShape="0">
                <a:blip r:embed="rId3"/>
                <a:stretch>
                  <a:fillRect b="-7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2) . 10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15) . 10 (= -12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894" y="3294643"/>
                <a:ext cx="7048223" cy="888961"/>
              </a:xfrm>
              <a:prstGeom prst="rect">
                <a:avLst/>
              </a:prstGeom>
              <a:blipFill rotWithShape="0">
                <a:blip r:embed="rId4"/>
                <a:stretch>
                  <a:fillRect r="-259"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0"/>
              <p:cNvSpPr>
                <a:spLocks noChangeArrowheads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. 1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8 . 5 (126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7687" y="4665219"/>
                <a:ext cx="6617148" cy="895373"/>
              </a:xfrm>
              <a:prstGeom prst="rect">
                <a:avLst/>
              </a:prstGeom>
              <a:blipFill rotWithShape="0">
                <a:blip r:embed="rId5"/>
                <a:stretch>
                  <a:fillRect b="-7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224455" y="2598362"/>
            <a:ext cx="1370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4504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7906042" y="4187281"/>
            <a:ext cx="31511627" cy="72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(-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8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 . (-30) 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15 . 16 (= 240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086" y="3298320"/>
                <a:ext cx="7881610" cy="704295"/>
              </a:xfrm>
              <a:prstGeom prst="rect">
                <a:avLst/>
              </a:prstGeom>
              <a:blipFill rotWithShape="0">
                <a:blip r:embed="rId3"/>
                <a:stretch>
                  <a:fillRect b="-94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0"/>
              <p:cNvSpPr>
                <a:spLocks noChangeArrowheads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vì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7. (-16)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9 . 15 (-11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r>
                  <a:rPr lang="en-US" altLang="en-US" sz="2800" dirty="0">
                    <a:solidFill>
                      <a:srgbClr val="150D81"/>
                    </a:solidFill>
                    <a:latin typeface="Arial" panose="020B0604020202020204" pitchFamily="34" charset="0"/>
                  </a:rPr>
                  <a:t>135</a:t>
                </a:r>
                <a:r>
                  <a:rPr kumimoji="0" lang="en-US" altLang="en-US" sz="2800" b="0" i="0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</a:rPr>
                  <a:t>)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728" y="5151039"/>
                <a:ext cx="7894863" cy="888961"/>
              </a:xfrm>
              <a:prstGeom prst="rect">
                <a:avLst/>
              </a:prstGeom>
              <a:blipFill rotWithShape="0">
                <a:blip r:embed="rId4"/>
                <a:stretch>
                  <a:fillRect b="-75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2180539"/>
                <a:ext cx="2090059" cy="704295"/>
              </a:xfrm>
              <a:prstGeom prst="rect">
                <a:avLst/>
              </a:prstGeom>
              <a:blipFill rotWithShape="0">
                <a:blip r:embed="rId5"/>
                <a:stretch>
                  <a:fillRect l="-5831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rgbClr val="150D8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altLang="en-US" sz="2800" b="0" i="1" smtClean="0">
                        <a:solidFill>
                          <a:srgbClr val="150D8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63" y="4294203"/>
                <a:ext cx="2150973" cy="704295"/>
              </a:xfrm>
              <a:prstGeom prst="rect">
                <a:avLst/>
              </a:prstGeom>
              <a:blipFill rotWithShape="0">
                <a:blip r:embed="rId6"/>
                <a:stretch>
                  <a:fillRect l="-5666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79063" y="1365731"/>
            <a:ext cx="8755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2799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3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759698" y="2516680"/>
            <a:ext cx="9356035" cy="156337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Wave 1"/>
          <p:cNvSpPr/>
          <p:nvPr/>
        </p:nvSpPr>
        <p:spPr>
          <a:xfrm>
            <a:off x="1512813" y="1182121"/>
            <a:ext cx="10668848" cy="2373084"/>
          </a:xfrm>
          <a:prstGeom prst="wav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1" y="-1"/>
            <a:ext cx="12192001" cy="8047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0"/>
              <p:cNvSpPr>
                <a:spLocks noChangeArrowheads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i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en-US" sz="2800" i="1" dirty="0">
                    <a:solidFill>
                      <a:srgbClr val="00B0F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n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𝑍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2516681"/>
                <a:ext cx="8322791" cy="1507529"/>
              </a:xfrm>
              <a:prstGeom prst="rect">
                <a:avLst/>
              </a:prstGeom>
              <a:blipFill rotWithShape="0">
                <a:blip r:embed="rId2"/>
                <a:stretch>
                  <a:fillRect r="-513" b="-5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12813" y="1428467"/>
                <a:ext cx="10443885" cy="156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m </a:t>
                </a:r>
                <a:r>
                  <a:rPr lang="en-US" altLang="en-US" sz="2800" i="1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</a:t>
                </a:r>
                <a:r>
                  <a:rPr lang="en-US" altLang="en-US" sz="2800" i="1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</a:p>
              <a:p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alt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 </a:t>
                </a:r>
                <a:r>
                  <a:rPr lang="en-US" alt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i="1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i="1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8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altLang="en-US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rgbClr val="150D8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813" y="1428467"/>
                <a:ext cx="10443885" cy="1563377"/>
              </a:xfrm>
              <a:prstGeom prst="rect">
                <a:avLst/>
              </a:prstGeom>
              <a:blipFill rotWithShape="0">
                <a:blip r:embed="rId3"/>
                <a:stretch>
                  <a:fillRect l="-1168" t="-3891" b="-9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0"/>
              <p:cNvSpPr>
                <a:spLocks noChangeArrowheads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 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kumimoji="0" lang="en-US" altLang="en-US" sz="2800" b="0" i="1" u="none" strike="noStrike" cap="none" normalizeH="0" baseline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1" u="none" strike="noStrike" cap="none" normalizeH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kumimoji="0" lang="en-US" altLang="en-US" sz="2800" b="0" i="1" u="none" strike="noStrike" cap="none" normalizeH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num>
                      <m:den>
                        <m:r>
                          <a:rPr kumimoji="0" lang="en-US" altLang="en-US" sz="28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13</m:t>
                    </m:r>
                    <m:r>
                      <a:rPr kumimoji="0" lang="en-US" altLang="en-US" sz="2800" b="0" i="1" u="none" strike="noStrike" cap="none" normalizeH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3</m:t>
                        </m:r>
                      </m:num>
                      <m:den>
                        <m:r>
                          <a:rPr lang="en-US" altLang="en-US" sz="2800" i="1">
                            <a:solidFill>
                              <a:srgbClr val="150D8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3945" y="4669290"/>
                <a:ext cx="4763292" cy="886268"/>
              </a:xfrm>
              <a:prstGeom prst="rect">
                <a:avLst/>
              </a:prstGeom>
              <a:blipFill rotWithShape="0">
                <a:blip r:embed="rId4"/>
                <a:stretch>
                  <a:fillRect b="-89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1" y="1492159"/>
            <a:ext cx="1479522" cy="1767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849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9" grpId="0"/>
      <p:bldP spid="6" grpId="0"/>
      <p:bldP spid="6" grpId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-1" y="-1"/>
            <a:ext cx="12192001" cy="418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5" name="Picture 3" descr="20210628_1334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720" y="1138464"/>
            <a:ext cx="7609725" cy="15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z2582651017088_e3e891e812b02095f78242c391d58f2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3591383"/>
            <a:ext cx="3413479" cy="3089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5792" y="577796"/>
            <a:ext cx="7825347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150D8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150D8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5"/>
              <p:cNvSpPr>
                <a:spLocks noChangeArrowheads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1" i="1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: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150D81"/>
                            </a:solidFill>
                            <a:effectLst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150D81"/>
                        </a:solidFill>
                        <a:effectLst/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i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b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400" dirty="0">
                    <a:solidFill>
                      <a:srgbClr val="150D8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altLang="en-US" sz="2400" dirty="0">
                  <a:solidFill>
                    <a:srgbClr val="150D8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rgbClr val="150D8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150D8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792" y="3779053"/>
                <a:ext cx="7478329" cy="1870256"/>
              </a:xfrm>
              <a:prstGeom prst="rect">
                <a:avLst/>
              </a:prstGeom>
              <a:blipFill rotWithShape="0">
                <a:blip r:embed="rId5"/>
                <a:stretch>
                  <a:fillRect l="-1305" t="-2280" r="-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0" descr="https://lh3.googleusercontent.com/-GB3mScFU7cs/WsHMT_GVt_I/AAAAAAAABzA/jzFapdHbTF4U5W_xaxYt08Vs3NdI_4wOgCHMYCw/h136/4-mau_slide_powerpoint_dep_ctu.vn_(48)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2492" y="716748"/>
            <a:ext cx="1460093" cy="1288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2" descr="https://lh3.googleusercontent.com/-0B3PihcmTas/WsHL_EPPUmI/AAAAAAAABww/8GqozNJvNDY_cuQ3lLGHhBuFPaoEYdoyQCHMYCw/h136/4-mau_slide_powerpoint_dep_ctu.vn_(12)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417" y="717475"/>
            <a:ext cx="1152054" cy="1287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242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etropolitan">
  <a:themeElements>
    <a:clrScheme name="Metropolitan">
      <a:dk1>
        <a:srgbClr val="000000"/>
      </a:dk1>
      <a:lt1>
        <a:srgbClr val="FFFFFF"/>
      </a:lt1>
      <a:dk2>
        <a:srgbClr val="303034"/>
      </a:dk2>
      <a:lt2>
        <a:srgbClr val="DFDFE4"/>
      </a:lt2>
      <a:accent1>
        <a:srgbClr val="00AEEF"/>
      </a:accent1>
      <a:accent2>
        <a:srgbClr val="8CC600"/>
      </a:accent2>
      <a:accent3>
        <a:srgbClr val="FFBE00"/>
      </a:accent3>
      <a:accent4>
        <a:srgbClr val="FF0097"/>
      </a:accent4>
      <a:accent5>
        <a:srgbClr val="0071BC"/>
      </a:accent5>
      <a:accent6>
        <a:srgbClr val="FF8600"/>
      </a:accent6>
      <a:hlink>
        <a:srgbClr val="2424F0"/>
      </a:hlink>
      <a:folHlink>
        <a:srgbClr val="808080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Metropolitan" id="{4C5440D6-04D2-4954-96CF-F251137069B2}" vid="{9FF7CA0D-8839-4012-B51C-B152F9BD65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5</TotalTime>
  <Words>853</Words>
  <Application>Microsoft Office PowerPoint</Application>
  <PresentationFormat>Custom</PresentationFormat>
  <Paragraphs>125</Paragraphs>
  <Slides>15</Slides>
  <Notes>6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Metropolit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G PHAT</dc:creator>
  <cp:lastModifiedBy>Trang Do</cp:lastModifiedBy>
  <cp:revision>84</cp:revision>
  <dcterms:created xsi:type="dcterms:W3CDTF">2021-06-29T10:17:19Z</dcterms:created>
  <dcterms:modified xsi:type="dcterms:W3CDTF">2022-06-23T15:08:11Z</dcterms:modified>
</cp:coreProperties>
</file>